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5CFB" w:rsidRPr="0096371E" w:rsidRDefault="00815CFB" w:rsidP="00815CFB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15CFB" w:rsidRPr="0096371E" w:rsidRDefault="00815CFB" w:rsidP="00815CFB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6371E">
        <w:rPr>
          <w:rFonts w:ascii="Times New Roman" w:hAnsi="Times New Roman" w:cs="Times New Roman"/>
          <w:b/>
          <w:sz w:val="28"/>
          <w:szCs w:val="28"/>
        </w:rPr>
        <w:t>Контрольная работа№</w:t>
      </w:r>
      <w:r w:rsidR="00DC0EED">
        <w:rPr>
          <w:rFonts w:ascii="Times New Roman" w:hAnsi="Times New Roman" w:cs="Times New Roman"/>
          <w:b/>
          <w:sz w:val="28"/>
          <w:szCs w:val="28"/>
        </w:rPr>
        <w:t>7</w:t>
      </w:r>
      <w:r w:rsidRPr="0096371E">
        <w:rPr>
          <w:rFonts w:ascii="Times New Roman" w:hAnsi="Times New Roman" w:cs="Times New Roman"/>
          <w:b/>
          <w:sz w:val="28"/>
          <w:szCs w:val="28"/>
        </w:rPr>
        <w:t xml:space="preserve"> по теме </w:t>
      </w:r>
    </w:p>
    <w:p w:rsidR="00815CFB" w:rsidRPr="0096371E" w:rsidRDefault="00815CFB" w:rsidP="00815CFB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6371E">
        <w:rPr>
          <w:rFonts w:ascii="Times New Roman" w:hAnsi="Times New Roman" w:cs="Times New Roman"/>
          <w:b/>
          <w:sz w:val="28"/>
          <w:szCs w:val="28"/>
        </w:rPr>
        <w:t>«</w:t>
      </w:r>
      <w:r w:rsidR="00DC0EED">
        <w:rPr>
          <w:rFonts w:ascii="Times New Roman" w:hAnsi="Times New Roman" w:cs="Times New Roman"/>
          <w:b/>
          <w:sz w:val="28"/>
          <w:szCs w:val="28"/>
        </w:rPr>
        <w:t>Рациональные числа</w:t>
      </w:r>
      <w:r w:rsidRPr="0096371E">
        <w:rPr>
          <w:rFonts w:ascii="Times New Roman" w:hAnsi="Times New Roman" w:cs="Times New Roman"/>
          <w:b/>
          <w:sz w:val="28"/>
          <w:szCs w:val="28"/>
        </w:rPr>
        <w:t>»</w:t>
      </w:r>
    </w:p>
    <w:p w:rsidR="00815CFB" w:rsidRPr="0096371E" w:rsidRDefault="00815CFB" w:rsidP="00815CFB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4683"/>
        <w:gridCol w:w="4683"/>
      </w:tblGrid>
      <w:tr w:rsidR="00815CFB" w:rsidRPr="0081650C" w:rsidTr="00CA0B0B">
        <w:tc>
          <w:tcPr>
            <w:tcW w:w="835" w:type="dxa"/>
          </w:tcPr>
          <w:p w:rsidR="00815CFB" w:rsidRPr="00DC0EED" w:rsidRDefault="00815CFB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DC0EED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815CFB" w:rsidRPr="00DC0EED" w:rsidRDefault="00815CFB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815CFB" w:rsidRPr="00DC0EED" w:rsidRDefault="00815CFB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1909A7" w:rsidRPr="0081650C" w:rsidTr="00CF6935">
        <w:tc>
          <w:tcPr>
            <w:tcW w:w="835" w:type="dxa"/>
          </w:tcPr>
          <w:p w:rsidR="001909A7" w:rsidRPr="0081650C" w:rsidRDefault="001909A7" w:rsidP="001909A7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 w14:anchorId="57540A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93" type="#_x0000_t75" style="width:51.75pt;height:15.75pt" o:ole="">
                  <v:imagedata r:id="rId5" o:title=""/>
                </v:shape>
                <o:OLEObject Type="Embed" ProgID="Equation.DSMT4" ShapeID="_x0000_i1193" DrawAspect="Content" ObjectID="_1610853294" r:id="rId6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</w:p>
          <w:p w:rsidR="001909A7" w:rsidRPr="000735EF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20" w14:anchorId="4E3670B0">
                <v:shape id="_x0000_i1194" type="#_x0000_t75" style="width:75pt;height:15.75pt" o:ole="">
                  <v:imagedata r:id="rId7" o:title=""/>
                </v:shape>
                <o:OLEObject Type="Embed" ProgID="Equation.DSMT4" ShapeID="_x0000_i1194" DrawAspect="Content" ObjectID="_1610853295" r:id="rId8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23C4C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 w:rsidR="00E23C4C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в)</w:t>
            </w:r>
            <w:r w:rsidRPr="000735E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 w14:anchorId="198DF58B">
                <v:shape id="_x0000_i1195" type="#_x0000_t75" style="width:60pt;height:30.75pt" o:ole="">
                  <v:imagedata r:id="rId9" o:title=""/>
                </v:shape>
                <o:OLEObject Type="Embed" ProgID="Equation.DSMT4" ShapeID="_x0000_i1195" DrawAspect="Content" ObjectID="_1610853296" r:id="rId10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20" w14:anchorId="4092F8FD">
                <v:shape id="_x0000_i1200" type="#_x0000_t75" style="width:53.25pt;height:15.75pt" o:ole="">
                  <v:imagedata r:id="rId11" o:title=""/>
                </v:shape>
                <o:OLEObject Type="Embed" ProgID="Equation.DSMT4" ShapeID="_x0000_i1200" DrawAspect="Content" ObjectID="_1610853297" r:id="rId12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</w:p>
          <w:p w:rsidR="001909A7" w:rsidRPr="000735EF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60" w:dyaOrig="320" w14:anchorId="6166E989">
                <v:shape id="_x0000_i1202" type="#_x0000_t75" style="width:72.75pt;height:15.75pt" o:ole="">
                  <v:imagedata r:id="rId13" o:title=""/>
                </v:shape>
                <o:OLEObject Type="Embed" ProgID="Equation.DSMT4" ShapeID="_x0000_i1202" DrawAspect="Content" ObjectID="_1610853298" r:id="rId14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bookmarkStart w:id="0" w:name="_GoBack"/>
            <w:bookmarkEnd w:id="0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  <w:r w:rsidRPr="000735E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 w14:anchorId="441A0EA0">
                <v:shape id="_x0000_i1204" type="#_x0000_t75" style="width:60pt;height:30.75pt" o:ole="">
                  <v:imagedata r:id="rId15" o:title=""/>
                </v:shape>
                <o:OLEObject Type="Embed" ProgID="Equation.DSMT4" ShapeID="_x0000_i1204" DrawAspect="Content" ObjectID="_1610853299" r:id="rId16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1909A7" w:rsidRPr="0081650C" w:rsidTr="00CF6935">
        <w:tc>
          <w:tcPr>
            <w:tcW w:w="835" w:type="dxa"/>
          </w:tcPr>
          <w:p w:rsidR="001909A7" w:rsidRPr="0081650C" w:rsidRDefault="001909A7" w:rsidP="001909A7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Pr="000735EF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09A7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: Задумали число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множили его на 5, из результата вычли 12 и получили 38.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Какое число задумали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Pr="000735EF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09A7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: Задумали число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множили его на 4, к результату прибавили 13 и получили 57.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Какое число задумали?</w:t>
            </w:r>
          </w:p>
        </w:tc>
      </w:tr>
      <w:tr w:rsidR="001909A7" w:rsidRPr="0081650C" w:rsidTr="00CF6935">
        <w:trPr>
          <w:trHeight w:val="974"/>
        </w:trPr>
        <w:tc>
          <w:tcPr>
            <w:tcW w:w="835" w:type="dxa"/>
          </w:tcPr>
          <w:p w:rsidR="001909A7" w:rsidRPr="0081650C" w:rsidRDefault="001909A7" w:rsidP="001909A7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Pr="000735EF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09A7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: В одном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уске полотна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н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м больше, чем в другом, а всего 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их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 м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. Сколько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етров полотна в каждом куске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Pr="000735EF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09A7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аша на 3 года старше Даши, а сумма их возрастов 27 лет? Сколько лет каждой?</w:t>
            </w:r>
          </w:p>
        </w:tc>
      </w:tr>
      <w:tr w:rsidR="001909A7" w:rsidRPr="0081650C" w:rsidTr="00020C05">
        <w:tc>
          <w:tcPr>
            <w:tcW w:w="835" w:type="dxa"/>
          </w:tcPr>
          <w:p w:rsidR="001909A7" w:rsidRPr="0081650C" w:rsidRDefault="001909A7" w:rsidP="001909A7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DC0EED"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20" w14:anchorId="6B490FD6">
                <v:shape id="_x0000_i1221" type="#_x0000_t75" style="width:93.75pt;height:15.75pt" o:ole="">
                  <v:imagedata r:id="rId17" o:title=""/>
                </v:shape>
                <o:OLEObject Type="Embed" ProgID="Equation.DSMT4" ShapeID="_x0000_i1221" DrawAspect="Content" ObjectID="_1610853300" r:id="rId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б) </w:t>
            </w:r>
            <w:r w:rsidR="00DC0EED" w:rsidRPr="000735E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00" w14:anchorId="6CF16253">
                <v:shape id="_x0000_i1223" type="#_x0000_t75" style="width:92.25pt;height:20.25pt" o:ole="">
                  <v:imagedata r:id="rId19" o:title=""/>
                </v:shape>
                <o:OLEObject Type="Embed" ProgID="Equation.DSMT4" ShapeID="_x0000_i1223" DrawAspect="Content" ObjectID="_1610853301" r:id="rId20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1909A7" w:rsidRPr="000735EF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в)</w:t>
            </w:r>
            <w:r w:rsidR="00DC0EED" w:rsidRPr="000735E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 w14:anchorId="0356056A">
                <v:shape id="_x0000_i1225" type="#_x0000_t75" style="width:102pt;height:33.75pt" o:ole="">
                  <v:imagedata r:id="rId21" o:title=""/>
                </v:shape>
                <o:OLEObject Type="Embed" ProgID="Equation.DSMT4" ShapeID="_x0000_i1225" DrawAspect="Content" ObjectID="_1610853302" r:id="rId22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20" w14:anchorId="2A2949F1">
                <v:shape id="_x0000_i1215" type="#_x0000_t75" style="width:93.75pt;height:15.75pt" o:ole="">
                  <v:imagedata r:id="rId23" o:title=""/>
                </v:shape>
                <o:OLEObject Type="Embed" ProgID="Equation.DSMT4" ShapeID="_x0000_i1215" DrawAspect="Content" ObjectID="_1610853303" r:id="rId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б) </w:t>
            </w:r>
            <w:r w:rsidRPr="000735E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20" w:dyaOrig="400" w14:anchorId="0D0662EB">
                <v:shape id="_x0000_i1217" type="#_x0000_t75" style="width:90.75pt;height:20.25pt" o:ole="">
                  <v:imagedata r:id="rId25" o:title=""/>
                </v:shape>
                <o:OLEObject Type="Embed" ProgID="Equation.DSMT4" ShapeID="_x0000_i1217" DrawAspect="Content" ObjectID="_1610853304" r:id="rId26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1909A7" w:rsidRPr="000735EF" w:rsidRDefault="001909A7" w:rsidP="001909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в)</w:t>
            </w:r>
            <w:r w:rsidRPr="000735E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 w14:anchorId="490D85F8">
                <v:shape id="_x0000_i1219" type="#_x0000_t75" style="width:102pt;height:33.75pt" o:ole="">
                  <v:imagedata r:id="rId27" o:title=""/>
                </v:shape>
                <o:OLEObject Type="Embed" ProgID="Equation.DSMT4" ShapeID="_x0000_i1219" DrawAspect="Content" ObjectID="_1610853305" r:id="rId28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1909A7" w:rsidRPr="0081650C" w:rsidTr="00020C05">
        <w:tc>
          <w:tcPr>
            <w:tcW w:w="835" w:type="dxa"/>
          </w:tcPr>
          <w:p w:rsidR="001909A7" w:rsidRPr="0081650C" w:rsidRDefault="001909A7" w:rsidP="001909A7">
            <w:pPr>
              <w:pStyle w:val="a4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Pr="000735EF" w:rsidRDefault="001909A7" w:rsidP="00DC0EE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За</w:t>
            </w:r>
            <w:r w:rsidR="00DC0EED">
              <w:rPr>
                <w:rFonts w:ascii="Times New Roman" w:hAnsi="Times New Roman" w:cs="Times New Roman"/>
                <w:sz w:val="28"/>
                <w:szCs w:val="28"/>
              </w:rPr>
              <w:t>думали число, прибавили к нему 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, результат умножили на </w:t>
            </w:r>
            <w:r w:rsidR="00DC0EE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DC0EED">
              <w:rPr>
                <w:rFonts w:ascii="Times New Roman" w:hAnsi="Times New Roman" w:cs="Times New Roman"/>
                <w:sz w:val="28"/>
                <w:szCs w:val="28"/>
              </w:rPr>
              <w:t xml:space="preserve">из полученного числа вычли удвоенно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задуманное число. Какое число получили в результате всех вычислений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909A7" w:rsidRPr="000735EF" w:rsidRDefault="001909A7" w:rsidP="00DC0EE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Задумали число, прибавили к нему 10, результат умножили на 3 и </w:t>
            </w:r>
            <w:r w:rsidR="00DC0EE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з полученного числа вычли утроенное задуманное число. Какое число получили в результате всех вычислений?</w:t>
            </w:r>
          </w:p>
        </w:tc>
      </w:tr>
    </w:tbl>
    <w:p w:rsidR="00815CFB" w:rsidRPr="0096371E" w:rsidRDefault="00815CFB" w:rsidP="00815CFB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15CFB" w:rsidRDefault="00815CFB" w:rsidP="00815CFB"/>
    <w:p w:rsidR="00815CFB" w:rsidRDefault="00815CFB" w:rsidP="00815CFB"/>
    <w:p w:rsidR="00DC0EED" w:rsidRDefault="00DC0EED">
      <w:pPr>
        <w:spacing w:after="160" w:line="259" w:lineRule="auto"/>
      </w:pPr>
      <w:r>
        <w:br w:type="page"/>
      </w:r>
    </w:p>
    <w:p w:rsidR="00DC0EED" w:rsidRPr="0096371E" w:rsidRDefault="00DC0EED" w:rsidP="00DC0EED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6371E">
        <w:rPr>
          <w:rFonts w:ascii="Times New Roman" w:hAnsi="Times New Roman" w:cs="Times New Roman"/>
          <w:b/>
          <w:sz w:val="28"/>
          <w:szCs w:val="28"/>
        </w:rPr>
        <w:t>Контрольная работа№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96371E">
        <w:rPr>
          <w:rFonts w:ascii="Times New Roman" w:hAnsi="Times New Roman" w:cs="Times New Roman"/>
          <w:b/>
          <w:sz w:val="28"/>
          <w:szCs w:val="28"/>
        </w:rPr>
        <w:t xml:space="preserve"> по теме </w:t>
      </w:r>
    </w:p>
    <w:p w:rsidR="00DC0EED" w:rsidRPr="0096371E" w:rsidRDefault="00DC0EED" w:rsidP="00DC0EED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6371E"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b/>
          <w:sz w:val="28"/>
          <w:szCs w:val="28"/>
        </w:rPr>
        <w:t>Рациональные числа</w:t>
      </w:r>
      <w:r w:rsidRPr="0096371E">
        <w:rPr>
          <w:rFonts w:ascii="Times New Roman" w:hAnsi="Times New Roman" w:cs="Times New Roman"/>
          <w:b/>
          <w:sz w:val="28"/>
          <w:szCs w:val="28"/>
        </w:rPr>
        <w:t>»</w:t>
      </w:r>
    </w:p>
    <w:p w:rsidR="00DC0EED" w:rsidRPr="0096371E" w:rsidRDefault="00DC0EED" w:rsidP="00DC0EED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4683"/>
        <w:gridCol w:w="4683"/>
      </w:tblGrid>
      <w:tr w:rsidR="00DC0EED" w:rsidRPr="0081650C" w:rsidTr="00CA0B0B">
        <w:tc>
          <w:tcPr>
            <w:tcW w:w="835" w:type="dxa"/>
          </w:tcPr>
          <w:p w:rsidR="00DC0EED" w:rsidRPr="00DC0EED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DC0EED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Pr="00DC0EED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DC0EED" w:rsidRPr="00DC0EED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DC0EED" w:rsidRPr="0081650C" w:rsidTr="00CA0B0B">
        <w:tc>
          <w:tcPr>
            <w:tcW w:w="835" w:type="dxa"/>
          </w:tcPr>
          <w:p w:rsidR="00DC0EED" w:rsidRPr="0081650C" w:rsidRDefault="00DC0EED" w:rsidP="00DC0EED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240" type="#_x0000_t75" style="width:51.75pt;height:15.75pt" o:ole="">
                  <v:imagedata r:id="rId5" o:title=""/>
                </v:shape>
                <o:OLEObject Type="Embed" ProgID="Equation.DSMT4" ShapeID="_x0000_i1240" DrawAspect="Content" ObjectID="_1610853306" r:id="rId29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</w:p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20">
                <v:shape id="_x0000_i1241" type="#_x0000_t75" style="width:75pt;height:15.75pt" o:ole="">
                  <v:imagedata r:id="rId7" o:title=""/>
                </v:shape>
                <o:OLEObject Type="Embed" ProgID="Equation.DSMT4" ShapeID="_x0000_i1241" DrawAspect="Content" ObjectID="_1610853307" r:id="rId30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   в)</w:t>
            </w:r>
            <w:r w:rsidRPr="000735E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>
                <v:shape id="_x0000_i1242" type="#_x0000_t75" style="width:60pt;height:30.75pt" o:ole="">
                  <v:imagedata r:id="rId9" o:title=""/>
                </v:shape>
                <o:OLEObject Type="Embed" ProgID="Equation.DSMT4" ShapeID="_x0000_i1242" DrawAspect="Content" ObjectID="_1610853308" r:id="rId31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20">
                <v:shape id="_x0000_i1243" type="#_x0000_t75" style="width:53.25pt;height:15.75pt" o:ole="">
                  <v:imagedata r:id="rId11" o:title=""/>
                </v:shape>
                <o:OLEObject Type="Embed" ProgID="Equation.DSMT4" ShapeID="_x0000_i1243" DrawAspect="Content" ObjectID="_1610853309" r:id="rId32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</w:p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60" w:dyaOrig="320">
                <v:shape id="_x0000_i1244" type="#_x0000_t75" style="width:72.75pt;height:15.75pt" o:ole="">
                  <v:imagedata r:id="rId13" o:title=""/>
                </v:shape>
                <o:OLEObject Type="Embed" ProgID="Equation.DSMT4" ShapeID="_x0000_i1244" DrawAspect="Content" ObjectID="_1610853310" r:id="rId33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   в)</w:t>
            </w:r>
            <w:r w:rsidRPr="000735E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>
                <v:shape id="_x0000_i1245" type="#_x0000_t75" style="width:60pt;height:30.75pt" o:ole="">
                  <v:imagedata r:id="rId15" o:title=""/>
                </v:shape>
                <o:OLEObject Type="Embed" ProgID="Equation.DSMT4" ShapeID="_x0000_i1245" DrawAspect="Content" ObjectID="_1610853311" r:id="rId34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C0EED" w:rsidRPr="0081650C" w:rsidTr="00CA0B0B">
        <w:tc>
          <w:tcPr>
            <w:tcW w:w="835" w:type="dxa"/>
          </w:tcPr>
          <w:p w:rsidR="00DC0EED" w:rsidRPr="0081650C" w:rsidRDefault="00DC0EED" w:rsidP="00DC0EED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09A7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: Задумали число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множили его на 5, из результата вычли 12 и получили 38.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Какое число задумали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09A7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: Задумали число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множили его на 4, к результату прибавили 13 и получили 57.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Какое число задумали?</w:t>
            </w:r>
          </w:p>
        </w:tc>
      </w:tr>
      <w:tr w:rsidR="00DC0EED" w:rsidRPr="0081650C" w:rsidTr="00CA0B0B">
        <w:trPr>
          <w:trHeight w:val="974"/>
        </w:trPr>
        <w:tc>
          <w:tcPr>
            <w:tcW w:w="835" w:type="dxa"/>
          </w:tcPr>
          <w:p w:rsidR="00DC0EED" w:rsidRPr="0081650C" w:rsidRDefault="00DC0EED" w:rsidP="00DC0EED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09A7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: В одном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уске полотна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н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м больше, чем в другом, а всего 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их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 м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. Сколько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етров полотна в каждом куске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09A7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аша на 3 года старше Даши, а сумма их возрастов 27 лет? Сколько лет каждой?</w:t>
            </w:r>
          </w:p>
        </w:tc>
      </w:tr>
      <w:tr w:rsidR="00DC0EED" w:rsidRPr="0081650C" w:rsidTr="00CA0B0B">
        <w:tc>
          <w:tcPr>
            <w:tcW w:w="835" w:type="dxa"/>
          </w:tcPr>
          <w:p w:rsidR="00DC0EED" w:rsidRPr="0081650C" w:rsidRDefault="00DC0EED" w:rsidP="00DC0EED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20">
                <v:shape id="_x0000_i1249" type="#_x0000_t75" style="width:93.75pt;height:15.75pt" o:ole="">
                  <v:imagedata r:id="rId17" o:title=""/>
                </v:shape>
                <o:OLEObject Type="Embed" ProgID="Equation.DSMT4" ShapeID="_x0000_i1249" DrawAspect="Content" ObjectID="_1610853312" r:id="rId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б) </w:t>
            </w:r>
            <w:r w:rsidRPr="000735E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00">
                <v:shape id="_x0000_i1250" type="#_x0000_t75" style="width:92.25pt;height:20.25pt" o:ole="">
                  <v:imagedata r:id="rId19" o:title=""/>
                </v:shape>
                <o:OLEObject Type="Embed" ProgID="Equation.DSMT4" ShapeID="_x0000_i1250" DrawAspect="Content" ObjectID="_1610853313" r:id="rId36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в)</w:t>
            </w:r>
            <w:r w:rsidRPr="000735E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251" type="#_x0000_t75" style="width:102pt;height:33.75pt" o:ole="">
                  <v:imagedata r:id="rId21" o:title=""/>
                </v:shape>
                <o:OLEObject Type="Embed" ProgID="Equation.DSMT4" ShapeID="_x0000_i1251" DrawAspect="Content" ObjectID="_1610853314" r:id="rId37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20">
                <v:shape id="_x0000_i1246" type="#_x0000_t75" style="width:93.75pt;height:15.75pt" o:ole="">
                  <v:imagedata r:id="rId23" o:title=""/>
                </v:shape>
                <o:OLEObject Type="Embed" ProgID="Equation.DSMT4" ShapeID="_x0000_i1246" DrawAspect="Content" ObjectID="_1610853315" r:id="rId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б) </w:t>
            </w:r>
            <w:r w:rsidRPr="000735E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20" w:dyaOrig="400">
                <v:shape id="_x0000_i1247" type="#_x0000_t75" style="width:90.75pt;height:20.25pt" o:ole="">
                  <v:imagedata r:id="rId25" o:title=""/>
                </v:shape>
                <o:OLEObject Type="Embed" ProgID="Equation.DSMT4" ShapeID="_x0000_i1247" DrawAspect="Content" ObjectID="_1610853316" r:id="rId39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в)</w:t>
            </w:r>
            <w:r w:rsidRPr="000735E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248" type="#_x0000_t75" style="width:102pt;height:33.75pt" o:ole="">
                  <v:imagedata r:id="rId27" o:title=""/>
                </v:shape>
                <o:OLEObject Type="Embed" ProgID="Equation.DSMT4" ShapeID="_x0000_i1248" DrawAspect="Content" ObjectID="_1610853317" r:id="rId40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C0EED" w:rsidRPr="0081650C" w:rsidTr="00CA0B0B">
        <w:tc>
          <w:tcPr>
            <w:tcW w:w="835" w:type="dxa"/>
          </w:tcPr>
          <w:p w:rsidR="00DC0EED" w:rsidRPr="0081650C" w:rsidRDefault="00DC0EED" w:rsidP="00DC0EED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Задумали число, прибавили к нему 20, результат умножили на 2 и из полученного числа вычли удвоенное задуманное число. Какое число получили в результате всех вычислений?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C0EED" w:rsidRPr="000735EF" w:rsidRDefault="00DC0EED" w:rsidP="00CA0B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0EED">
              <w:rPr>
                <w:rFonts w:ascii="Times New Roman" w:hAnsi="Times New Roman" w:cs="Times New Roman"/>
                <w:i/>
                <w:sz w:val="28"/>
                <w:szCs w:val="28"/>
              </w:rPr>
              <w:t>Решите задачу с помощью уравнения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Задумали число, прибавили к нему 10, результат умножили на 3 и из полученного числа вычли утроенное задуманное число. Какое число получили в результате всех вычислений?</w:t>
            </w:r>
          </w:p>
        </w:tc>
      </w:tr>
    </w:tbl>
    <w:p w:rsidR="00DC0EED" w:rsidRPr="0096371E" w:rsidRDefault="00DC0EED" w:rsidP="00DC0EED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C0EED" w:rsidRDefault="00DC0EED" w:rsidP="00DC0EED"/>
    <w:p w:rsidR="00DC0EED" w:rsidRDefault="00DC0EED" w:rsidP="00DC0EED"/>
    <w:p w:rsidR="00DC0EED" w:rsidRDefault="00DC0EED" w:rsidP="00DC0EED"/>
    <w:p w:rsidR="00F279BB" w:rsidRDefault="00F279BB"/>
    <w:sectPr w:rsidR="00F279BB" w:rsidSect="00205BD7">
      <w:headerReference w:type="default" r:id="rId4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739" w:rsidRDefault="00E23C4C">
    <w:pPr>
      <w:pStyle w:val="a5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6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93E1C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AE02FD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236B4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3F153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CFB"/>
    <w:rsid w:val="001909A7"/>
    <w:rsid w:val="002341B2"/>
    <w:rsid w:val="00815CFB"/>
    <w:rsid w:val="00A85B66"/>
    <w:rsid w:val="00CF3C9E"/>
    <w:rsid w:val="00DC0EED"/>
    <w:rsid w:val="00E23C4C"/>
    <w:rsid w:val="00F27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C673884-4407-4468-BC67-42EF2DDBE5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5CFB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15CF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15CF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815C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15C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458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19-02-05T02:37:00Z</dcterms:created>
  <dcterms:modified xsi:type="dcterms:W3CDTF">2019-02-05T03:26:00Z</dcterms:modified>
</cp:coreProperties>
</file>